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7856" w:rsidRPr="0080233B" w:rsidRDefault="00067856" w:rsidP="00067856">
      <w:pPr>
        <w:jc w:val="center"/>
        <w:rPr>
          <w:rFonts w:asciiTheme="minorBidi" w:hAnsiTheme="minorBidi"/>
          <w:b/>
          <w:bCs/>
          <w:color w:val="0070C0"/>
          <w:sz w:val="32"/>
          <w:szCs w:val="32"/>
          <w:u w:val="single"/>
          <w:rtl/>
        </w:rPr>
      </w:pPr>
      <w:r w:rsidRPr="0080233B">
        <w:rPr>
          <w:rFonts w:asciiTheme="minorBidi" w:hAnsiTheme="minorBidi"/>
          <w:b/>
          <w:bCs/>
          <w:color w:val="0070C0"/>
          <w:sz w:val="32"/>
          <w:szCs w:val="32"/>
          <w:u w:val="single"/>
        </w:rPr>
        <w:t xml:space="preserve">Disscution and solution for the </w:t>
      </w:r>
      <w:r>
        <w:rPr>
          <w:rFonts w:asciiTheme="minorBidi" w:hAnsiTheme="minorBidi"/>
          <w:b/>
          <w:bCs/>
          <w:color w:val="0070C0"/>
          <w:sz w:val="32"/>
          <w:szCs w:val="32"/>
          <w:u w:val="single"/>
        </w:rPr>
        <w:t>three</w:t>
      </w:r>
      <w:r w:rsidRPr="0080233B">
        <w:rPr>
          <w:rFonts w:asciiTheme="minorBidi" w:hAnsiTheme="minorBidi"/>
          <w:b/>
          <w:bCs/>
          <w:color w:val="0070C0"/>
          <w:sz w:val="32"/>
          <w:szCs w:val="32"/>
          <w:u w:val="single"/>
        </w:rPr>
        <w:t xml:space="preserve"> exp</w:t>
      </w:r>
      <w:r>
        <w:rPr>
          <w:rFonts w:asciiTheme="minorBidi" w:hAnsiTheme="minorBidi"/>
          <w:b/>
          <w:bCs/>
          <w:color w:val="0070C0"/>
          <w:sz w:val="32"/>
          <w:szCs w:val="32"/>
          <w:u w:val="single"/>
        </w:rPr>
        <w:t xml:space="preserve"> 3</w:t>
      </w:r>
    </w:p>
    <w:p w:rsidR="00067856" w:rsidRDefault="00067856" w:rsidP="00067856">
      <w:pPr>
        <w:rPr>
          <w:rFonts w:hint="cs"/>
          <w:rtl/>
          <w:lang w:bidi="ar-IQ"/>
        </w:rPr>
      </w:pPr>
    </w:p>
    <w:p w:rsidR="000F5F2F" w:rsidRPr="002B21B5" w:rsidRDefault="00026483" w:rsidP="00067856">
      <w:pPr>
        <w:tabs>
          <w:tab w:val="left" w:pos="1035"/>
        </w:tabs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Q1- 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What are DMG properties? And why it is used as a precipitating</w:t>
      </w:r>
      <w:r w:rsidR="00E03903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  <w:r w:rsidR="0000145C">
        <w:rPr>
          <w:rFonts w:asciiTheme="majorBidi" w:hAnsiTheme="majorBidi" w:cstheme="majorBidi"/>
          <w:b/>
          <w:bCs/>
          <w:sz w:val="28"/>
          <w:szCs w:val="28"/>
          <w:lang w:bidi="ar-IQ"/>
        </w:rPr>
        <w:t>r</w:t>
      </w:r>
      <w:r w:rsidR="0000145C" w:rsidRPr="002B21B5">
        <w:rPr>
          <w:rFonts w:asciiTheme="majorBidi" w:hAnsiTheme="majorBidi" w:cstheme="majorBidi"/>
          <w:b/>
          <w:bCs/>
          <w:color w:val="212121"/>
          <w:sz w:val="28"/>
          <w:szCs w:val="28"/>
          <w:shd w:val="clear" w:color="auto" w:fill="FFFFFF"/>
        </w:rPr>
        <w:t>eagent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?</w:t>
      </w:r>
    </w:p>
    <w:p w:rsidR="00067856" w:rsidRDefault="00026483" w:rsidP="0000145C">
      <w:pPr>
        <w:pStyle w:val="ListParagraph"/>
        <w:numPr>
          <w:ilvl w:val="0"/>
          <w:numId w:val="3"/>
        </w:numPr>
        <w:tabs>
          <w:tab w:val="left" w:pos="1035"/>
        </w:tabs>
        <w:spacing w:after="0" w:line="360" w:lineRule="auto"/>
        <w:jc w:val="both"/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</w:pP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Selective </w:t>
      </w:r>
      <w:r w:rsidR="0000145C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r</w:t>
      </w: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eagent</w:t>
      </w:r>
    </w:p>
    <w:p w:rsidR="00067856" w:rsidRPr="00067856" w:rsidRDefault="005E78AA" w:rsidP="00067856">
      <w:pPr>
        <w:pStyle w:val="ListParagraph"/>
        <w:numPr>
          <w:ilvl w:val="0"/>
          <w:numId w:val="3"/>
        </w:numPr>
        <w:tabs>
          <w:tab w:val="left" w:pos="1035"/>
        </w:tabs>
        <w:spacing w:after="0"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S</w:t>
      </w:r>
      <w:r w:rsidR="00E03903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oluble in alcohol </w:t>
      </w:r>
    </w:p>
    <w:p w:rsidR="00067856" w:rsidRPr="00067856" w:rsidRDefault="00E03903" w:rsidP="00FC4A84">
      <w:pPr>
        <w:pStyle w:val="ListParagraph"/>
        <w:numPr>
          <w:ilvl w:val="0"/>
          <w:numId w:val="3"/>
        </w:numPr>
        <w:tabs>
          <w:tab w:val="left" w:pos="1035"/>
        </w:tabs>
        <w:spacing w:after="0"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Low </w:t>
      </w:r>
      <w:r w:rsidR="00620500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o</w:t>
      </w: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rganic </w:t>
      </w:r>
      <w:r w:rsidR="00FC4A84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a</w:t>
      </w: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cid</w:t>
      </w:r>
      <w:r w:rsidR="00620500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 </w:t>
      </w:r>
    </w:p>
    <w:p w:rsidR="00026483" w:rsidRPr="005E78AA" w:rsidRDefault="00620500" w:rsidP="00067856">
      <w:pPr>
        <w:pStyle w:val="ListParagraph"/>
        <w:numPr>
          <w:ilvl w:val="0"/>
          <w:numId w:val="3"/>
        </w:numPr>
        <w:tabs>
          <w:tab w:val="left" w:pos="1035"/>
        </w:tabs>
        <w:spacing w:after="0"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Have </w:t>
      </w:r>
      <w:r w:rsidR="00E03903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  a </w:t>
      </w:r>
      <w:r w:rsidR="00B2630D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little solubility</w:t>
      </w: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 in water and i</w:t>
      </w:r>
      <w:r w:rsidR="00026483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onize</w:t>
      </w: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d to</w:t>
      </w:r>
      <w:r w:rsidR="00026483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 lose proton as in </w:t>
      </w:r>
      <w:r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 xml:space="preserve">below </w:t>
      </w:r>
      <w:r w:rsidR="00026483" w:rsidRPr="005E78AA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</w:rPr>
        <w:t>equation</w:t>
      </w:r>
    </w:p>
    <w:p w:rsidR="00A80ED5" w:rsidRPr="002B21B5" w:rsidRDefault="00A80ED5" w:rsidP="005E78AA">
      <w:pPr>
        <w:pStyle w:val="ListParagraph"/>
        <w:tabs>
          <w:tab w:val="left" w:pos="1035"/>
        </w:tabs>
        <w:spacing w:after="0" w:line="360" w:lineRule="auto"/>
        <w:ind w:left="0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</w:rPr>
        <w:object w:dxaOrig="8942" w:dyaOrig="14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8pt;height:57pt" o:ole="">
            <v:imagedata r:id="rId6" o:title=""/>
          </v:shape>
          <o:OLEObject Type="Embed" ProgID="ChemDraw.Document.6.0" ShapeID="_x0000_i1025" DrawAspect="Content" ObjectID="_1606239344" r:id="rId7"/>
        </w:object>
      </w:r>
    </w:p>
    <w:p w:rsidR="000F5F2F" w:rsidRPr="001C083D" w:rsidRDefault="00A80ED5" w:rsidP="001C083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360" w:lineRule="auto"/>
        <w:jc w:val="both"/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  <w:rtl/>
          <w:lang w:bidi="ar-IQ"/>
        </w:rPr>
      </w:pPr>
      <w:r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It is used so far as a precipitating agent because it gives a large gravimetric </w:t>
      </w:r>
      <w:r w:rsidR="00620500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>reagent</w:t>
      </w:r>
      <w:r w:rsidR="00A9034A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>.</w:t>
      </w:r>
      <w:r w:rsidRPr="002B21B5">
        <w:rPr>
          <w:rFonts w:asciiTheme="majorBidi" w:eastAsia="Times New Roman" w:hAnsiTheme="majorBidi" w:cstheme="majorBidi"/>
          <w:b/>
          <w:bCs/>
          <w:color w:val="212121"/>
          <w:sz w:val="28"/>
          <w:szCs w:val="28"/>
        </w:rPr>
        <w:t xml:space="preserve"> </w:t>
      </w:r>
    </w:p>
    <w:p w:rsidR="000F5F2F" w:rsidRPr="005E78AA" w:rsidRDefault="00C41E01" w:rsidP="005E78AA">
      <w:pPr>
        <w:tabs>
          <w:tab w:val="left" w:pos="1035"/>
        </w:tabs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5E78AA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Q2- </w:t>
      </w:r>
      <w:r w:rsidR="00AE059B" w:rsidRPr="005E78AA">
        <w:rPr>
          <w:rFonts w:asciiTheme="majorBidi" w:hAnsiTheme="majorBidi" w:cstheme="majorBidi"/>
          <w:b/>
          <w:bCs/>
          <w:sz w:val="28"/>
          <w:szCs w:val="28"/>
          <w:lang w:bidi="ar-IQ"/>
        </w:rPr>
        <w:t>What are Ni (DMG)</w:t>
      </w:r>
      <w:r w:rsidR="000F5F2F" w:rsidRPr="005E78AA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IQ"/>
        </w:rPr>
        <w:t>2</w:t>
      </w:r>
      <w:r w:rsidR="000F5F2F" w:rsidRPr="005E78AA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specifications?</w:t>
      </w:r>
    </w:p>
    <w:p w:rsidR="00C41E01" w:rsidRPr="001C083D" w:rsidRDefault="00C41E01" w:rsidP="005E78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360" w:lineRule="auto"/>
        <w:jc w:val="both"/>
        <w:rPr>
          <w:rFonts w:asciiTheme="majorBidi" w:eastAsia="Times New Roman" w:hAnsiTheme="majorBidi" w:cstheme="majorBidi"/>
          <w:color w:val="212121"/>
          <w:sz w:val="28"/>
          <w:szCs w:val="28"/>
        </w:rPr>
      </w:pPr>
      <w:r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>1.</w:t>
      </w:r>
      <w:r w:rsidR="00D80D9A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 Red</w:t>
      </w:r>
      <w:r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 color</w:t>
      </w:r>
      <w:r w:rsidR="00D80D9A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 precipitate</w:t>
      </w:r>
    </w:p>
    <w:p w:rsidR="00C41E01" w:rsidRPr="001C083D" w:rsidRDefault="00C41E01" w:rsidP="005E78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360" w:lineRule="auto"/>
        <w:jc w:val="both"/>
        <w:rPr>
          <w:rFonts w:asciiTheme="majorBidi" w:eastAsia="Times New Roman" w:hAnsiTheme="majorBidi" w:cstheme="majorBidi"/>
          <w:color w:val="212121"/>
          <w:sz w:val="28"/>
          <w:szCs w:val="28"/>
        </w:rPr>
      </w:pPr>
      <w:r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>2. Very low solubility in water</w:t>
      </w:r>
    </w:p>
    <w:p w:rsidR="00C41E01" w:rsidRPr="001C083D" w:rsidRDefault="00D80D9A" w:rsidP="005E78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360" w:lineRule="auto"/>
        <w:jc w:val="both"/>
        <w:rPr>
          <w:rFonts w:asciiTheme="majorBidi" w:eastAsia="Times New Roman" w:hAnsiTheme="majorBidi" w:cstheme="majorBidi"/>
          <w:color w:val="212121"/>
          <w:sz w:val="28"/>
          <w:szCs w:val="28"/>
        </w:rPr>
      </w:pPr>
      <w:r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3. </w:t>
      </w:r>
      <w:r w:rsidR="00C41E01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 </w:t>
      </w:r>
      <w:r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>Can</w:t>
      </w:r>
      <w:r w:rsidR="00C41E01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 be drying at a temperature (110 - 120</w:t>
      </w:r>
      <w:r w:rsidR="007E3EE3" w:rsidRPr="001C083D">
        <w:rPr>
          <w:rFonts w:asciiTheme="majorBidi" w:eastAsia="Times New Roman" w:hAnsiTheme="majorBidi" w:cstheme="majorBidi"/>
          <w:color w:val="212121"/>
          <w:sz w:val="28"/>
          <w:szCs w:val="28"/>
          <w:vertAlign w:val="superscript"/>
        </w:rPr>
        <w:t>0</w:t>
      </w:r>
      <w:r w:rsidR="00C41E01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 </w:t>
      </w:r>
      <w:r w:rsidR="007E3EE3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>C</w:t>
      </w:r>
      <w:r w:rsidR="00C41E01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>)</w:t>
      </w:r>
    </w:p>
    <w:p w:rsidR="00C41E01" w:rsidRPr="001C083D" w:rsidRDefault="00C41E01" w:rsidP="005E78AA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360" w:lineRule="auto"/>
        <w:jc w:val="both"/>
        <w:rPr>
          <w:rFonts w:asciiTheme="majorBidi" w:eastAsia="Times New Roman" w:hAnsiTheme="majorBidi" w:cstheme="majorBidi"/>
          <w:color w:val="212121"/>
          <w:sz w:val="28"/>
          <w:szCs w:val="28"/>
        </w:rPr>
      </w:pPr>
      <w:r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4. Dissolves in diluted </w:t>
      </w:r>
      <w:r w:rsidR="002200D7" w:rsidRPr="001C083D">
        <w:rPr>
          <w:rFonts w:asciiTheme="majorBidi" w:eastAsia="Times New Roman" w:hAnsiTheme="majorBidi" w:cstheme="majorBidi"/>
          <w:color w:val="212121"/>
          <w:sz w:val="28"/>
          <w:szCs w:val="28"/>
        </w:rPr>
        <w:t xml:space="preserve">base solution as the following </w:t>
      </w:r>
    </w:p>
    <w:p w:rsidR="00D80D9A" w:rsidRPr="001C083D" w:rsidRDefault="002F29E9" w:rsidP="001C083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bidi w:val="0"/>
        <w:spacing w:after="0" w:line="360" w:lineRule="auto"/>
        <w:jc w:val="both"/>
        <w:rPr>
          <w:rFonts w:asciiTheme="majorBidi" w:eastAsia="Times New Roman" w:hAnsiTheme="majorBidi" w:cstheme="majorBidi"/>
          <w:b/>
          <w:bCs/>
          <w:i/>
          <w:iCs/>
          <w:color w:val="212121"/>
          <w:sz w:val="28"/>
          <w:szCs w:val="28"/>
        </w:rPr>
      </w:pPr>
      <m:oMathPara>
        <m:oMath>
          <m:sSup>
            <m:sSup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Ni</m:t>
              </m:r>
            </m:e>
            <m:sup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+2</m:t>
              </m:r>
            </m:sup>
          </m:sSup>
          <m:r>
            <m:rPr>
              <m:sty m:val="b"/>
            </m:rPr>
            <w:rPr>
              <w:rFonts w:ascii="Cambria Math" w:eastAsia="Times New Roman" w:hAnsi="Cambria Math" w:cstheme="majorBidi"/>
              <w:color w:val="212121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2C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8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Times New Roman" w:hAnsi="Cambria Math" w:cstheme="majorBidi"/>
              <w:color w:val="212121"/>
              <w:sz w:val="28"/>
              <w:szCs w:val="28"/>
            </w:rPr>
            <m:t xml:space="preserve">+ </m:t>
          </m:r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2NH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 xml:space="preserve">3    </m:t>
              </m:r>
            </m:sub>
          </m:sSub>
          <m:r>
            <m:rPr>
              <m:sty m:val="b"/>
            </m:rPr>
            <w:rPr>
              <w:rFonts w:ascii="Cambria Math" w:eastAsia="Times New Roman" w:hAnsi="Cambria Math" w:cstheme="majorBidi"/>
              <w:color w:val="212121"/>
              <w:sz w:val="28"/>
              <w:szCs w:val="28"/>
            </w:rPr>
            <m:t xml:space="preserve">→ </m:t>
          </m:r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(C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4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H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7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O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N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)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Ni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↓(red)</m:t>
              </m:r>
            </m:sub>
          </m:sSub>
          <m:r>
            <m:rPr>
              <m:sty m:val="b"/>
            </m:rPr>
            <w:rPr>
              <w:rFonts w:ascii="Cambria Math" w:eastAsia="Times New Roman" w:hAnsi="Cambria Math" w:cstheme="majorBidi"/>
              <w:color w:val="212121"/>
              <w:sz w:val="28"/>
              <w:szCs w:val="28"/>
            </w:rPr>
            <m:t>+2</m:t>
          </m:r>
          <m:sSubSup>
            <m:sSubSupPr>
              <m:ctrlPr>
                <w:rPr>
                  <w:rFonts w:ascii="Cambria Math" w:eastAsia="Times New Roman" w:hAnsi="Cambria Math" w:cstheme="majorBidi"/>
                  <w:b/>
                  <w:bCs/>
                  <w:iCs/>
                  <w:color w:val="212121"/>
                  <w:sz w:val="28"/>
                  <w:szCs w:val="28"/>
                </w:rPr>
              </m:ctrlPr>
            </m:sSubSupPr>
            <m:e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NH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4</m:t>
              </m:r>
            </m:sub>
            <m:sup>
              <m:r>
                <m:rPr>
                  <m:sty m:val="b"/>
                </m:rPr>
                <w:rPr>
                  <w:rFonts w:ascii="Cambria Math" w:eastAsia="Times New Roman" w:hAnsi="Cambria Math" w:cstheme="majorBidi"/>
                  <w:color w:val="212121"/>
                  <w:sz w:val="28"/>
                  <w:szCs w:val="28"/>
                </w:rPr>
                <m:t>+</m:t>
              </m:r>
            </m:sup>
          </m:sSubSup>
          <m:r>
            <m:rPr>
              <m:sty m:val="b"/>
            </m:rPr>
            <w:rPr>
              <w:rFonts w:ascii="Cambria Math" w:eastAsia="Times New Roman" w:hAnsi="Cambria Math" w:cstheme="majorBidi"/>
              <w:color w:val="212121"/>
              <w:sz w:val="28"/>
              <w:szCs w:val="28"/>
            </w:rPr>
            <m:t xml:space="preserve"> </m:t>
          </m:r>
        </m:oMath>
      </m:oMathPara>
    </w:p>
    <w:p w:rsidR="00067856" w:rsidRDefault="00067856" w:rsidP="005E78AA">
      <w:pPr>
        <w:pStyle w:val="Default"/>
        <w:spacing w:line="360" w:lineRule="auto"/>
        <w:rPr>
          <w:b/>
          <w:bCs/>
          <w:sz w:val="28"/>
          <w:szCs w:val="28"/>
        </w:rPr>
      </w:pPr>
    </w:p>
    <w:p w:rsidR="00331D60" w:rsidRPr="00331D60" w:rsidRDefault="00331D60" w:rsidP="005E78AA">
      <w:pPr>
        <w:pStyle w:val="Default"/>
        <w:spacing w:line="360" w:lineRule="auto"/>
        <w:rPr>
          <w:b/>
          <w:bCs/>
          <w:sz w:val="28"/>
          <w:szCs w:val="28"/>
        </w:rPr>
      </w:pPr>
      <w:r w:rsidRPr="00331D60">
        <w:rPr>
          <w:b/>
          <w:bCs/>
          <w:sz w:val="28"/>
          <w:szCs w:val="28"/>
        </w:rPr>
        <w:t xml:space="preserve">Q3- Add dilute hydrochloric acid? </w:t>
      </w:r>
    </w:p>
    <w:p w:rsidR="00331D60" w:rsidRPr="001C083D" w:rsidRDefault="00331D60" w:rsidP="005E78AA">
      <w:pPr>
        <w:tabs>
          <w:tab w:val="left" w:pos="1035"/>
        </w:tabs>
        <w:bidi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1C083D">
        <w:rPr>
          <w:rFonts w:asciiTheme="majorBidi" w:hAnsiTheme="majorBidi" w:cstheme="majorBidi"/>
          <w:color w:val="212121"/>
          <w:sz w:val="28"/>
          <w:szCs w:val="28"/>
          <w:shd w:val="clear" w:color="auto" w:fill="FFFFFF"/>
          <w:lang w:bidi="ar-IQ"/>
        </w:rPr>
        <w:t>To complete the sample dissolution.</w:t>
      </w:r>
    </w:p>
    <w:p w:rsidR="00067856" w:rsidRDefault="00067856" w:rsidP="00207A12">
      <w:pPr>
        <w:tabs>
          <w:tab w:val="left" w:pos="1035"/>
        </w:tabs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</w:p>
    <w:p w:rsidR="00C56217" w:rsidRDefault="00A23291" w:rsidP="00067856">
      <w:pPr>
        <w:tabs>
          <w:tab w:val="left" w:pos="1035"/>
        </w:tabs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Q</w:t>
      </w:r>
      <w:r w:rsidR="00331D60">
        <w:rPr>
          <w:rFonts w:asciiTheme="majorBidi" w:hAnsiTheme="majorBidi" w:cstheme="majorBidi"/>
          <w:b/>
          <w:bCs/>
          <w:sz w:val="28"/>
          <w:szCs w:val="28"/>
          <w:lang w:bidi="ar-IQ"/>
        </w:rPr>
        <w:t>4</w:t>
      </w: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-</w:t>
      </w:r>
      <w:r w:rsidR="00434940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</w:t>
      </w:r>
      <w:r w:rsidR="00C56217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>Why was a precipitate process of Ni</w:t>
      </w:r>
      <w:r w:rsidR="001C083D">
        <w:rPr>
          <w:rFonts w:asciiTheme="majorBidi" w:hAnsiTheme="majorBidi" w:cstheme="majorBidi"/>
          <w:b/>
          <w:bCs/>
          <w:sz w:val="28"/>
          <w:szCs w:val="28"/>
          <w:lang w:bidi="ar-IQ"/>
        </w:rPr>
        <w:t>(DMG</w:t>
      </w:r>
      <w:r w:rsidR="00207A12">
        <w:rPr>
          <w:rFonts w:asciiTheme="majorBidi" w:hAnsiTheme="majorBidi" w:cstheme="majorBidi"/>
          <w:b/>
          <w:bCs/>
          <w:sz w:val="28"/>
          <w:szCs w:val="28"/>
          <w:lang w:bidi="ar-IQ"/>
        </w:rPr>
        <w:t>)</w:t>
      </w:r>
      <w:r w:rsidR="00C56217" w:rsidRPr="001C083D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IQ"/>
        </w:rPr>
        <w:t>2</w:t>
      </w:r>
      <w:r w:rsidR="00C56217" w:rsidRPr="00C56217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in the base medium?</w:t>
      </w:r>
    </w:p>
    <w:p w:rsidR="000F5F2F" w:rsidRPr="001C083D" w:rsidRDefault="00C56217" w:rsidP="001C083D">
      <w:pPr>
        <w:tabs>
          <w:tab w:val="left" w:pos="1035"/>
        </w:tabs>
        <w:bidi w:val="0"/>
        <w:spacing w:after="0" w:line="360" w:lineRule="auto"/>
        <w:jc w:val="both"/>
        <w:rPr>
          <w:rFonts w:asciiTheme="majorBidi" w:hAnsiTheme="majorBidi" w:cstheme="majorBidi"/>
          <w:sz w:val="28"/>
          <w:szCs w:val="28"/>
          <w:lang w:bidi="ar-IQ"/>
        </w:rPr>
      </w:pPr>
      <w:r w:rsidRPr="001C083D">
        <w:rPr>
          <w:rFonts w:asciiTheme="majorBidi" w:hAnsiTheme="majorBidi" w:cstheme="majorBidi"/>
          <w:sz w:val="28"/>
          <w:szCs w:val="28"/>
          <w:lang w:bidi="ar-IQ"/>
        </w:rPr>
        <w:t xml:space="preserve">This is because the </w:t>
      </w:r>
      <w:r w:rsidR="00C13C95">
        <w:rPr>
          <w:rFonts w:asciiTheme="majorBidi" w:hAnsiTheme="majorBidi" w:cstheme="majorBidi"/>
          <w:sz w:val="28"/>
          <w:szCs w:val="28"/>
          <w:lang w:bidi="ar-IQ"/>
        </w:rPr>
        <w:t xml:space="preserve">alcohol solution of </w:t>
      </w:r>
      <w:r w:rsidR="00331D60" w:rsidRPr="001C083D">
        <w:rPr>
          <w:rFonts w:asciiTheme="majorBidi" w:hAnsiTheme="majorBidi" w:cstheme="majorBidi"/>
          <w:sz w:val="28"/>
          <w:szCs w:val="28"/>
          <w:lang w:bidi="ar-IQ"/>
        </w:rPr>
        <w:t>precipitate agent</w:t>
      </w:r>
      <w:r w:rsidR="00C13C95">
        <w:rPr>
          <w:rFonts w:asciiTheme="majorBidi" w:hAnsiTheme="majorBidi" w:cstheme="majorBidi"/>
          <w:sz w:val="28"/>
          <w:szCs w:val="28"/>
          <w:lang w:bidi="ar-IQ"/>
        </w:rPr>
        <w:t xml:space="preserve"> (DMG)</w:t>
      </w:r>
      <w:r w:rsidRPr="001C083D">
        <w:rPr>
          <w:rFonts w:asciiTheme="majorBidi" w:hAnsiTheme="majorBidi" w:cstheme="majorBidi"/>
          <w:sz w:val="28"/>
          <w:szCs w:val="28"/>
          <w:lang w:bidi="ar-IQ"/>
        </w:rPr>
        <w:t xml:space="preserve"> works to precipitate nickel only in the base medium</w:t>
      </w:r>
      <w:r w:rsidR="00C13C95">
        <w:rPr>
          <w:rFonts w:asciiTheme="majorBidi" w:hAnsiTheme="majorBidi" w:cstheme="majorBidi"/>
          <w:sz w:val="28"/>
          <w:szCs w:val="28"/>
          <w:lang w:bidi="ar-IQ"/>
        </w:rPr>
        <w:t xml:space="preserve"> by hydroxide ammonium</w:t>
      </w:r>
      <w:r w:rsidRPr="001C083D">
        <w:rPr>
          <w:rFonts w:asciiTheme="majorBidi" w:hAnsiTheme="majorBidi" w:cstheme="majorBidi"/>
          <w:sz w:val="28"/>
          <w:szCs w:val="28"/>
          <w:lang w:bidi="ar-IQ"/>
        </w:rPr>
        <w:t>. In the acid medium, the precipitating agent</w:t>
      </w:r>
      <w:r w:rsidR="00B2630D">
        <w:rPr>
          <w:rFonts w:asciiTheme="majorBidi" w:hAnsiTheme="majorBidi" w:cstheme="majorBidi"/>
          <w:sz w:val="28"/>
          <w:szCs w:val="28"/>
          <w:lang w:bidi="ar-IQ"/>
        </w:rPr>
        <w:t xml:space="preserve"> (DMG)</w:t>
      </w:r>
      <w:r w:rsidRPr="001C083D">
        <w:rPr>
          <w:rFonts w:asciiTheme="majorBidi" w:hAnsiTheme="majorBidi" w:cstheme="majorBidi"/>
          <w:sz w:val="28"/>
          <w:szCs w:val="28"/>
          <w:lang w:bidi="ar-IQ"/>
        </w:rPr>
        <w:t xml:space="preserve"> acts on the </w:t>
      </w:r>
      <w:r w:rsidR="001E7338" w:rsidRPr="001C083D">
        <w:rPr>
          <w:rFonts w:asciiTheme="majorBidi" w:hAnsiTheme="majorBidi" w:cstheme="majorBidi"/>
          <w:sz w:val="28"/>
          <w:szCs w:val="28"/>
          <w:lang w:bidi="ar-IQ"/>
        </w:rPr>
        <w:t>precipitate</w:t>
      </w:r>
      <w:r w:rsidRPr="001C083D">
        <w:rPr>
          <w:rFonts w:asciiTheme="majorBidi" w:hAnsiTheme="majorBidi" w:cstheme="majorBidi"/>
          <w:sz w:val="28"/>
          <w:szCs w:val="28"/>
          <w:lang w:bidi="ar-IQ"/>
        </w:rPr>
        <w:t xml:space="preserve"> of a group of ions except nickel, such as palladium</w:t>
      </w:r>
    </w:p>
    <w:p w:rsidR="000F5F2F" w:rsidRPr="002B21B5" w:rsidRDefault="00403ACF" w:rsidP="00207A12">
      <w:pPr>
        <w:tabs>
          <w:tab w:val="left" w:pos="1035"/>
        </w:tabs>
        <w:bidi w:val="0"/>
        <w:spacing w:after="0" w:line="360" w:lineRule="auto"/>
        <w:jc w:val="both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lastRenderedPageBreak/>
        <w:t>Q5-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What is the chemi</w:t>
      </w:r>
      <w:r w:rsidR="00872144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>cal composition of the Ni(DMG)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vertAlign w:val="subscript"/>
          <w:lang w:bidi="ar-IQ"/>
        </w:rPr>
        <w:t>2</w:t>
      </w:r>
      <w:r w:rsidR="000F5F2F" w:rsidRPr="002B21B5">
        <w:rPr>
          <w:rFonts w:asciiTheme="majorBidi" w:hAnsiTheme="majorBidi" w:cstheme="majorBidi"/>
          <w:b/>
          <w:bCs/>
          <w:sz w:val="28"/>
          <w:szCs w:val="28"/>
          <w:lang w:bidi="ar-IQ"/>
        </w:rPr>
        <w:t xml:space="preserve"> precipitate?</w:t>
      </w:r>
    </w:p>
    <w:bookmarkStart w:id="0" w:name="_GoBack"/>
    <w:bookmarkEnd w:id="0"/>
    <w:p w:rsidR="004E3069" w:rsidRPr="009E1681" w:rsidRDefault="00B2630D" w:rsidP="005E78AA">
      <w:pPr>
        <w:spacing w:line="360" w:lineRule="auto"/>
        <w:jc w:val="center"/>
        <w:rPr>
          <w:rFonts w:hint="cs"/>
          <w:rtl/>
          <w:lang w:bidi="ar-IQ"/>
        </w:rPr>
      </w:pPr>
      <w:r>
        <w:object w:dxaOrig="3878" w:dyaOrig="3468">
          <v:shape id="_x0000_i1026" type="#_x0000_t75" style="width:316.5pt;height:159pt" o:ole="">
            <v:imagedata r:id="rId8" o:title=""/>
          </v:shape>
          <o:OLEObject Type="Embed" ProgID="ChemDraw.Document.6.0" ShapeID="_x0000_i1026" DrawAspect="Content" ObjectID="_1606239345" r:id="rId9"/>
        </w:object>
      </w:r>
    </w:p>
    <w:sectPr w:rsidR="004E3069" w:rsidRPr="009E1681" w:rsidSect="002B21B5">
      <w:pgSz w:w="11906" w:h="16838"/>
      <w:pgMar w:top="1440" w:right="1800" w:bottom="1440" w:left="1800" w:header="708" w:footer="708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FB7610"/>
    <w:multiLevelType w:val="hybridMultilevel"/>
    <w:tmpl w:val="2F20471C"/>
    <w:lvl w:ilvl="0" w:tplc="B400044C">
      <w:start w:val="1"/>
      <w:numFmt w:val="decimal"/>
      <w:lvlText w:val="%1-"/>
      <w:lvlJc w:val="left"/>
      <w:pPr>
        <w:ind w:left="786" w:hanging="360"/>
      </w:pPr>
      <w:rPr>
        <w:rFonts w:hint="default"/>
        <w:color w:val="00B0F0"/>
      </w:rPr>
    </w:lvl>
    <w:lvl w:ilvl="1" w:tplc="08090019" w:tentative="1">
      <w:start w:val="1"/>
      <w:numFmt w:val="lowerLetter"/>
      <w:lvlText w:val="%2."/>
      <w:lvlJc w:val="left"/>
      <w:pPr>
        <w:ind w:left="1506" w:hanging="360"/>
      </w:pPr>
    </w:lvl>
    <w:lvl w:ilvl="2" w:tplc="0809001B" w:tentative="1">
      <w:start w:val="1"/>
      <w:numFmt w:val="lowerRoman"/>
      <w:lvlText w:val="%3."/>
      <w:lvlJc w:val="right"/>
      <w:pPr>
        <w:ind w:left="2226" w:hanging="180"/>
      </w:pPr>
    </w:lvl>
    <w:lvl w:ilvl="3" w:tplc="0809000F" w:tentative="1">
      <w:start w:val="1"/>
      <w:numFmt w:val="decimal"/>
      <w:lvlText w:val="%4."/>
      <w:lvlJc w:val="left"/>
      <w:pPr>
        <w:ind w:left="2946" w:hanging="360"/>
      </w:pPr>
    </w:lvl>
    <w:lvl w:ilvl="4" w:tplc="08090019" w:tentative="1">
      <w:start w:val="1"/>
      <w:numFmt w:val="lowerLetter"/>
      <w:lvlText w:val="%5."/>
      <w:lvlJc w:val="left"/>
      <w:pPr>
        <w:ind w:left="3666" w:hanging="360"/>
      </w:pPr>
    </w:lvl>
    <w:lvl w:ilvl="5" w:tplc="0809001B" w:tentative="1">
      <w:start w:val="1"/>
      <w:numFmt w:val="lowerRoman"/>
      <w:lvlText w:val="%6."/>
      <w:lvlJc w:val="right"/>
      <w:pPr>
        <w:ind w:left="4386" w:hanging="180"/>
      </w:pPr>
    </w:lvl>
    <w:lvl w:ilvl="6" w:tplc="0809000F" w:tentative="1">
      <w:start w:val="1"/>
      <w:numFmt w:val="decimal"/>
      <w:lvlText w:val="%7."/>
      <w:lvlJc w:val="left"/>
      <w:pPr>
        <w:ind w:left="5106" w:hanging="360"/>
      </w:pPr>
    </w:lvl>
    <w:lvl w:ilvl="7" w:tplc="08090019" w:tentative="1">
      <w:start w:val="1"/>
      <w:numFmt w:val="lowerLetter"/>
      <w:lvlText w:val="%8."/>
      <w:lvlJc w:val="left"/>
      <w:pPr>
        <w:ind w:left="5826" w:hanging="360"/>
      </w:pPr>
    </w:lvl>
    <w:lvl w:ilvl="8" w:tplc="0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4E4C6E85"/>
    <w:multiLevelType w:val="hybridMultilevel"/>
    <w:tmpl w:val="979A66BC"/>
    <w:lvl w:ilvl="0" w:tplc="15082A4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C845F2"/>
    <w:multiLevelType w:val="hybridMultilevel"/>
    <w:tmpl w:val="7F92A4F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3B4C62B6">
      <w:start w:val="1"/>
      <w:numFmt w:val="decimal"/>
      <w:lvlText w:val="%4."/>
      <w:lvlJc w:val="left"/>
      <w:pPr>
        <w:ind w:left="284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2C4376"/>
    <w:rsid w:val="0000145C"/>
    <w:rsid w:val="00026483"/>
    <w:rsid w:val="00054197"/>
    <w:rsid w:val="00067856"/>
    <w:rsid w:val="000F5F2F"/>
    <w:rsid w:val="001C083D"/>
    <w:rsid w:val="001D6A3A"/>
    <w:rsid w:val="001E7338"/>
    <w:rsid w:val="00207A12"/>
    <w:rsid w:val="002200D7"/>
    <w:rsid w:val="00235D79"/>
    <w:rsid w:val="00271BFE"/>
    <w:rsid w:val="002922A8"/>
    <w:rsid w:val="002B21B5"/>
    <w:rsid w:val="002C4376"/>
    <w:rsid w:val="002F29E9"/>
    <w:rsid w:val="002F6766"/>
    <w:rsid w:val="00331D60"/>
    <w:rsid w:val="00342609"/>
    <w:rsid w:val="003B2F16"/>
    <w:rsid w:val="003E21FD"/>
    <w:rsid w:val="00403ACF"/>
    <w:rsid w:val="00425B3D"/>
    <w:rsid w:val="00434940"/>
    <w:rsid w:val="00487F1B"/>
    <w:rsid w:val="00492D2C"/>
    <w:rsid w:val="004E3069"/>
    <w:rsid w:val="00546C24"/>
    <w:rsid w:val="00567312"/>
    <w:rsid w:val="0058189D"/>
    <w:rsid w:val="005E78AA"/>
    <w:rsid w:val="00600FDA"/>
    <w:rsid w:val="00620500"/>
    <w:rsid w:val="00661F76"/>
    <w:rsid w:val="006A4396"/>
    <w:rsid w:val="007371AA"/>
    <w:rsid w:val="007E3EE3"/>
    <w:rsid w:val="008719D2"/>
    <w:rsid w:val="00872144"/>
    <w:rsid w:val="008A6963"/>
    <w:rsid w:val="008D257E"/>
    <w:rsid w:val="008E5C97"/>
    <w:rsid w:val="00914A38"/>
    <w:rsid w:val="00935A15"/>
    <w:rsid w:val="00976F34"/>
    <w:rsid w:val="00990444"/>
    <w:rsid w:val="009946EE"/>
    <w:rsid w:val="009A6D56"/>
    <w:rsid w:val="009E1681"/>
    <w:rsid w:val="009F7220"/>
    <w:rsid w:val="00A23291"/>
    <w:rsid w:val="00A347A6"/>
    <w:rsid w:val="00A46E33"/>
    <w:rsid w:val="00A7088C"/>
    <w:rsid w:val="00A80ED5"/>
    <w:rsid w:val="00A9034A"/>
    <w:rsid w:val="00AB02B9"/>
    <w:rsid w:val="00AD37D1"/>
    <w:rsid w:val="00AE059B"/>
    <w:rsid w:val="00B2630D"/>
    <w:rsid w:val="00B80FC1"/>
    <w:rsid w:val="00B85ACF"/>
    <w:rsid w:val="00BD549B"/>
    <w:rsid w:val="00C13C95"/>
    <w:rsid w:val="00C41E01"/>
    <w:rsid w:val="00C46628"/>
    <w:rsid w:val="00C56217"/>
    <w:rsid w:val="00C70573"/>
    <w:rsid w:val="00D20207"/>
    <w:rsid w:val="00D63E9E"/>
    <w:rsid w:val="00D80D9A"/>
    <w:rsid w:val="00E03903"/>
    <w:rsid w:val="00E233E9"/>
    <w:rsid w:val="00E41974"/>
    <w:rsid w:val="00E804AC"/>
    <w:rsid w:val="00E86880"/>
    <w:rsid w:val="00E918DE"/>
    <w:rsid w:val="00F023D1"/>
    <w:rsid w:val="00FB2B45"/>
    <w:rsid w:val="00FC4A8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4376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257E"/>
    <w:pPr>
      <w:bidi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0F5F2F"/>
    <w:pPr>
      <w:bidi w:val="0"/>
      <w:spacing w:after="160" w:line="259" w:lineRule="auto"/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9E168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bidi w:val="0"/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9E1681"/>
    <w:rPr>
      <w:rFonts w:ascii="Courier New" w:eastAsia="Times New Roman" w:hAnsi="Courier New" w:cs="Courier New"/>
      <w:sz w:val="20"/>
      <w:szCs w:val="20"/>
    </w:rPr>
  </w:style>
  <w:style w:type="paragraph" w:customStyle="1" w:styleId="Default">
    <w:name w:val="Default"/>
    <w:rsid w:val="00331D60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2200D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00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0D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344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4049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36284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46569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245536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85312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378294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53506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75894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41865743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581724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928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6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89754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1544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606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182570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3315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91192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096083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62848629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2103765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89154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8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37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471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9797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22855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95330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363464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00897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98851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27731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44824534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83451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0804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416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06971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077805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09735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734348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9680793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69019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8450241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74227217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837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243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176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5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2232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1753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046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7445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05484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848429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07504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70993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37601296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67325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5242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0816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3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7895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8070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3067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459821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24856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39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054209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968976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9303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73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258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41380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67549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3307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55448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22632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55874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33332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5690103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4264925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41738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212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245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1811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090369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04412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84472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504226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26978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87430434">
                                          <w:marLeft w:val="0"/>
                                          <w:marRight w:val="0"/>
                                          <w:marTop w:val="0"/>
                                          <w:marBottom w:val="495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092581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230F4A0-6986-4BC9-A73D-D4600AF8AE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81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1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DELL</cp:lastModifiedBy>
  <cp:revision>5</cp:revision>
  <dcterms:created xsi:type="dcterms:W3CDTF">2018-12-13T17:40:00Z</dcterms:created>
  <dcterms:modified xsi:type="dcterms:W3CDTF">2018-12-13T17:49:00Z</dcterms:modified>
</cp:coreProperties>
</file>